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535E9DE" w14:textId="77777777" w:rsidR="00576AE4" w:rsidRDefault="00576AE4" w:rsidP="00576AE4">
      <w:pPr>
        <w:spacing w:before="240" w:after="240" w:line="360" w:lineRule="auto"/>
        <w:ind w:hanging="284"/>
      </w:pPr>
      <w:r>
        <w:object w:dxaOrig="14827" w:dyaOrig="15098" w14:anchorId="6FB09A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1.2pt;height:491.4pt" o:ole="">
            <v:imagedata r:id="rId6" o:title=""/>
          </v:shape>
          <o:OLEObject Type="Embed" ProgID="ChemDraw.Document.6.0" ShapeID="_x0000_i1025" DrawAspect="Content" ObjectID="_1811078588" r:id="rId7"/>
        </w:object>
      </w:r>
    </w:p>
    <w:p w14:paraId="6059D877" w14:textId="4D3E6370" w:rsidR="00576AE4" w:rsidRPr="00576AE4" w:rsidRDefault="0038238A" w:rsidP="00576AE4">
      <w:pPr>
        <w:spacing w:before="240" w:after="240" w:line="360" w:lineRule="auto"/>
        <w:rPr>
          <w:rFonts w:ascii="Arial" w:hAnsi="Arial" w:cs="Arial"/>
        </w:rPr>
      </w:pPr>
      <w:r>
        <w:rPr>
          <w:rFonts w:ascii="Arial" w:hAnsi="Arial" w:cs="Arial"/>
          <w:b/>
          <w:lang w:val="en-US"/>
        </w:rPr>
        <w:t>Supplementary Figure</w:t>
      </w:r>
      <w:r w:rsidR="00576AE4" w:rsidRPr="00576AE4">
        <w:rPr>
          <w:rFonts w:ascii="Arial" w:hAnsi="Arial" w:cs="Arial"/>
          <w:b/>
        </w:rPr>
        <w:t xml:space="preserve"> S1. </w:t>
      </w:r>
      <w:r w:rsidR="00576AE4" w:rsidRPr="00576AE4">
        <w:rPr>
          <w:rFonts w:ascii="Arial" w:hAnsi="Arial" w:cs="Arial"/>
        </w:rPr>
        <w:t>Chemical structures of the 26 compounds tested as shown in Table 1.</w:t>
      </w:r>
    </w:p>
    <w:p w14:paraId="3E79C2FE" w14:textId="6E1A3655" w:rsidR="00561A9F" w:rsidRDefault="00561A9F"/>
    <w:p w14:paraId="1FEC50AE" w14:textId="724922ED" w:rsidR="00ED1976" w:rsidRPr="00561A9F" w:rsidRDefault="00ED1976" w:rsidP="00561A9F">
      <w:pPr>
        <w:spacing w:line="480" w:lineRule="auto"/>
        <w:jc w:val="both"/>
        <w:rPr>
          <w:rFonts w:ascii="Arial" w:hAnsi="Arial" w:cs="Arial"/>
          <w:lang w:val="en-GB"/>
        </w:rPr>
      </w:pPr>
    </w:p>
    <w:sectPr w:rsidR="00ED1976" w:rsidRPr="00561A9F" w:rsidSect="00561A9F">
      <w:headerReference w:type="default" r:id="rId8"/>
      <w:footerReference w:type="default" r:id="rId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2DCC2A2" w14:textId="77777777" w:rsidR="00DA3C2C" w:rsidRDefault="00DA3C2C" w:rsidP="00561A9F">
      <w:pPr>
        <w:spacing w:after="0" w:line="240" w:lineRule="auto"/>
      </w:pPr>
      <w:r>
        <w:separator/>
      </w:r>
    </w:p>
  </w:endnote>
  <w:endnote w:type="continuationSeparator" w:id="0">
    <w:p w14:paraId="546DB8E7" w14:textId="77777777" w:rsidR="00DA3C2C" w:rsidRDefault="00DA3C2C" w:rsidP="00561A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534157118"/>
      <w:docPartObj>
        <w:docPartGallery w:val="Page Numbers (Bottom of Page)"/>
        <w:docPartUnique/>
      </w:docPartObj>
    </w:sdtPr>
    <w:sdtContent>
      <w:p w14:paraId="63D5F9F1" w14:textId="669E04E2" w:rsidR="00561A9F" w:rsidRDefault="00561A9F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2B508D5C" w14:textId="77777777" w:rsidR="00561A9F" w:rsidRDefault="00561A9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D55CCBD" w14:textId="77777777" w:rsidR="00DA3C2C" w:rsidRDefault="00DA3C2C" w:rsidP="00561A9F">
      <w:pPr>
        <w:spacing w:after="0" w:line="240" w:lineRule="auto"/>
      </w:pPr>
      <w:r>
        <w:separator/>
      </w:r>
    </w:p>
  </w:footnote>
  <w:footnote w:type="continuationSeparator" w:id="0">
    <w:p w14:paraId="24F8BD54" w14:textId="77777777" w:rsidR="00DA3C2C" w:rsidRDefault="00DA3C2C" w:rsidP="00561A9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9E6984F" w14:textId="3E71AD74" w:rsidR="00561A9F" w:rsidRPr="00561A9F" w:rsidRDefault="00561A9F">
    <w:pPr>
      <w:pStyle w:val="Header"/>
      <w:rPr>
        <w:lang w:val="en-GB"/>
      </w:rPr>
    </w:pPr>
    <w:r>
      <w:rPr>
        <w:lang w:val="en-GB"/>
      </w:rPr>
      <w:t>Giarimoglou N.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1A9F"/>
    <w:rsid w:val="00180ED6"/>
    <w:rsid w:val="00312ACE"/>
    <w:rsid w:val="0038238A"/>
    <w:rsid w:val="003E5270"/>
    <w:rsid w:val="00561A9F"/>
    <w:rsid w:val="00576AE4"/>
    <w:rsid w:val="00653CC3"/>
    <w:rsid w:val="008969BE"/>
    <w:rsid w:val="009B5425"/>
    <w:rsid w:val="00B43A16"/>
    <w:rsid w:val="00DA3C2C"/>
    <w:rsid w:val="00DD0779"/>
    <w:rsid w:val="00E432B2"/>
    <w:rsid w:val="00ED1976"/>
    <w:rsid w:val="00ED2812"/>
    <w:rsid w:val="00F606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1197129"/>
  <w15:chartTrackingRefBased/>
  <w15:docId w15:val="{91B90322-611E-4B94-B8E1-6A4BC69C77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61A9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1A9F"/>
  </w:style>
  <w:style w:type="paragraph" w:styleId="Footer">
    <w:name w:val="footer"/>
    <w:basedOn w:val="Normal"/>
    <w:link w:val="FooterChar"/>
    <w:uiPriority w:val="99"/>
    <w:unhideWhenUsed/>
    <w:rsid w:val="00561A9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1A9F"/>
  </w:style>
  <w:style w:type="paragraph" w:customStyle="1" w:styleId="MDPI51figurecaption">
    <w:name w:val="MDPI_5.1_figure_caption"/>
    <w:qFormat/>
    <w:rsid w:val="00DD0779"/>
    <w:pPr>
      <w:adjustRightInd w:val="0"/>
      <w:snapToGrid w:val="0"/>
      <w:spacing w:before="120" w:after="240" w:line="228" w:lineRule="auto"/>
      <w:ind w:left="2608"/>
      <w:jc w:val="both"/>
    </w:pPr>
    <w:rPr>
      <w:rFonts w:ascii="Palatino Linotype" w:eastAsia="Times New Roman" w:hAnsi="Palatino Linotype" w:cs="Times New Roman"/>
      <w:color w:val="000000"/>
      <w:kern w:val="0"/>
      <w:sz w:val="18"/>
      <w:szCs w:val="20"/>
      <w:lang w:val="en-US" w:eastAsia="de-DE" w:bidi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5</Words>
  <Characters>78</Characters>
  <Application>Microsoft Office Word</Application>
  <DocSecurity>0</DocSecurity>
  <Lines>4</Lines>
  <Paragraphs>1</Paragraphs>
  <ScaleCrop>false</ScaleCrop>
  <Company/>
  <LinksUpToDate>false</LinksUpToDate>
  <CharactersWithSpaces>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koleta Giarimoglou</dc:creator>
  <cp:keywords/>
  <dc:description/>
  <cp:lastModifiedBy>ΚΟΥΒΕΛΑ ΑΔΑΜΑΝΤΙΑ</cp:lastModifiedBy>
  <cp:revision>3</cp:revision>
  <dcterms:created xsi:type="dcterms:W3CDTF">2025-06-10T13:31:00Z</dcterms:created>
  <dcterms:modified xsi:type="dcterms:W3CDTF">2025-06-10T1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07c18521-d494-42af-ac53-04bf91a7e810</vt:lpwstr>
  </property>
</Properties>
</file>